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24pt" o:ole="">
            <v:imagedata r:id="rId8" o:title=""/>
          </v:shape>
          <o:OLEObject Type="Embed" ProgID="Equation.DSMT4" ShapeID="_x0000_i1025" DrawAspect="Content" ObjectID="_1727813906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pt;height:24pt" o:ole="">
            <v:imagedata r:id="rId10" o:title=""/>
          </v:shape>
          <o:OLEObject Type="Embed" ProgID="Equation.DSMT4" ShapeID="_x0000_i1026" DrawAspect="Content" ObjectID="_1727813907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0BE23635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  <w:r w:rsidR="006B7B2F">
              <w:t>-&gt;</w:t>
            </w:r>
            <w:r w:rsidR="005136F5">
              <w:t>5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1AB06AA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</w:t>
            </w:r>
            <w:r w:rsidR="006B7B2F">
              <w:rPr>
                <w:rFonts w:hint="eastAsia"/>
              </w:rPr>
              <w:t>舵量+推力</w:t>
            </w:r>
          </w:p>
          <w:p w14:paraId="1647956D" w14:textId="2C17760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  <w:r w:rsidR="006B7B2F">
              <w:rPr>
                <w:rFonts w:hint="eastAsia"/>
              </w:rPr>
              <w:t>+推力</w:t>
            </w:r>
          </w:p>
          <w:p w14:paraId="533C213B" w14:textId="61B853E9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  <w:r w:rsidR="006B7B2F">
              <w:rPr>
                <w:rFonts w:hint="eastAsia"/>
              </w:rPr>
              <w:t>+舵量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407FED78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  <w:r w:rsidR="006B7B2F">
              <w:rPr>
                <w:rFonts w:hint="eastAsia"/>
              </w:rPr>
              <w:t>+推力</w:t>
            </w:r>
          </w:p>
          <w:p w14:paraId="03B4EE0C" w14:textId="226EEE1E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  <w:r w:rsidR="006B7B2F">
              <w:rPr>
                <w:rFonts w:hint="eastAsia"/>
              </w:rPr>
              <w:t>+航向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3752CF2B" w14:textId="77777777" w:rsidR="00F2637F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  <w:p w14:paraId="27BC05A3" w14:textId="6F959E47" w:rsidR="006B7B2F" w:rsidRPr="00D57D5E" w:rsidRDefault="006B7B2F" w:rsidP="006B7B2F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</w:t>
            </w:r>
            <w:r>
              <w:rPr>
                <w:rFonts w:hint="eastAsia"/>
              </w:rPr>
              <w:t>：编队任务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  <w:tr w:rsidR="006B7B2F" w:rsidRPr="007223A9" w14:paraId="13B7F475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5443D9" w14:textId="425D7DD9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5EBBC6C1" w14:textId="59C5D28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</w:tc>
        <w:tc>
          <w:tcPr>
            <w:tcW w:w="794" w:type="dxa"/>
            <w:vAlign w:val="center"/>
          </w:tcPr>
          <w:p w14:paraId="64C4BBBE" w14:textId="7EADEFDB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6A635BDC" w14:textId="4570F60F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3532" w:type="dxa"/>
            <w:vAlign w:val="center"/>
          </w:tcPr>
          <w:p w14:paraId="00C80016" w14:textId="77777777" w:rsidR="006B7B2F" w:rsidRDefault="006B7B2F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B7B2F" w:rsidRPr="007223A9" w14:paraId="755E7C6B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29E348" w14:textId="1CAA279D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2268" w:type="dxa"/>
            <w:vAlign w:val="center"/>
          </w:tcPr>
          <w:p w14:paraId="4900F7AB" w14:textId="79680A18" w:rsid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Distance</w:t>
            </w:r>
          </w:p>
        </w:tc>
        <w:tc>
          <w:tcPr>
            <w:tcW w:w="794" w:type="dxa"/>
            <w:vAlign w:val="center"/>
          </w:tcPr>
          <w:p w14:paraId="452A2749" w14:textId="18BC11D8" w:rsidR="006B7B2F" w:rsidRDefault="005136F5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32</w:t>
            </w:r>
          </w:p>
        </w:tc>
        <w:tc>
          <w:tcPr>
            <w:tcW w:w="850" w:type="dxa"/>
            <w:vAlign w:val="center"/>
          </w:tcPr>
          <w:p w14:paraId="7D31FAAD" w14:textId="77777777" w:rsidR="006B7B2F" w:rsidRP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16AB2EA" w14:textId="77777777" w:rsidR="006B7B2F" w:rsidRDefault="006B7B2F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B7B2F" w:rsidRPr="007223A9" w14:paraId="7C11BDE8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4D804AA" w14:textId="6C1611AC" w:rsidR="006B7B2F" w:rsidRDefault="005136F5" w:rsidP="005B1737">
            <w:pPr>
              <w:jc w:val="center"/>
            </w:pPr>
            <w:r>
              <w:t>46</w:t>
            </w:r>
          </w:p>
        </w:tc>
        <w:tc>
          <w:tcPr>
            <w:tcW w:w="2268" w:type="dxa"/>
            <w:vAlign w:val="center"/>
          </w:tcPr>
          <w:p w14:paraId="2E37D370" w14:textId="7F1ADAB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N</w:t>
            </w:r>
            <w:r>
              <w:rPr>
                <w:b/>
                <w:bCs/>
              </w:rPr>
              <w:t>um</w:t>
            </w:r>
          </w:p>
        </w:tc>
        <w:tc>
          <w:tcPr>
            <w:tcW w:w="794" w:type="dxa"/>
            <w:vAlign w:val="center"/>
          </w:tcPr>
          <w:p w14:paraId="2EB735D2" w14:textId="4B69BCD0" w:rsidR="006B7B2F" w:rsidRDefault="00B6794A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5136F5">
              <w:t>16</w:t>
            </w:r>
          </w:p>
        </w:tc>
        <w:tc>
          <w:tcPr>
            <w:tcW w:w="850" w:type="dxa"/>
            <w:vAlign w:val="center"/>
          </w:tcPr>
          <w:p w14:paraId="459893BA" w14:textId="77777777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96829A1" w14:textId="3615B35C" w:rsidR="006B7B2F" w:rsidRDefault="004827BE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参与编队船的数量</w:t>
            </w:r>
          </w:p>
        </w:tc>
      </w:tr>
      <w:tr w:rsidR="004827BE" w:rsidRPr="007223A9" w14:paraId="036DB9E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98C88" w14:textId="2D81179C" w:rsidR="004827BE" w:rsidRDefault="005136F5" w:rsidP="005B1737">
            <w:pPr>
              <w:jc w:val="center"/>
            </w:pPr>
            <w:r>
              <w:t>48</w:t>
            </w:r>
          </w:p>
        </w:tc>
        <w:tc>
          <w:tcPr>
            <w:tcW w:w="2268" w:type="dxa"/>
            <w:vAlign w:val="center"/>
          </w:tcPr>
          <w:p w14:paraId="5B80FCA5" w14:textId="7ECD85CA" w:rsidR="004827BE" w:rsidRDefault="00863769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7E692B77" w14:textId="57C13651" w:rsidR="004827BE" w:rsidRDefault="00B6794A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4827BE">
              <w:t>16</w:t>
            </w:r>
          </w:p>
        </w:tc>
        <w:tc>
          <w:tcPr>
            <w:tcW w:w="850" w:type="dxa"/>
            <w:vAlign w:val="center"/>
          </w:tcPr>
          <w:p w14:paraId="23B57928" w14:textId="77777777" w:rsidR="004827BE" w:rsidRPr="007223A9" w:rsidRDefault="004827B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F5B001" w14:textId="7BD17482" w:rsidR="004827BE" w:rsidRDefault="004827B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编队</w:t>
            </w:r>
            <w:r w:rsidR="00863769">
              <w:rPr>
                <w:rFonts w:hint="eastAsia"/>
              </w:rPr>
              <w:t>的</w:t>
            </w:r>
            <w:r>
              <w:rPr>
                <w:rFonts w:hint="eastAsia"/>
              </w:rPr>
              <w:t>路点索引和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lastRenderedPageBreak/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77777777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lastRenderedPageBreak/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65C4EEE4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0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</w:tbl>
    <w:p w14:paraId="3717189C" w14:textId="77777777" w:rsidR="00AB00C6" w:rsidRDefault="00AB00C6" w:rsidP="00FE419E"/>
    <w:p w14:paraId="0C17F6B6" w14:textId="77777777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77777777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BF724B">
              <w:t>6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0CD43C36" w14:textId="77777777" w:rsidR="00DD15FE" w:rsidRDefault="00DD15FE" w:rsidP="00693054"/>
    <w:p w14:paraId="4841DC34" w14:textId="33312CB0" w:rsidR="00DD15FE" w:rsidRDefault="00DD15FE" w:rsidP="00DD15FE">
      <w:pPr>
        <w:pStyle w:val="Title2"/>
      </w:pPr>
      <w:r>
        <w:t>3.</w:t>
      </w:r>
      <w:r>
        <w:t>5</w:t>
      </w:r>
      <w:r>
        <w:t xml:space="preserve"> </w:t>
      </w:r>
      <w:r>
        <w:rPr>
          <w:rFonts w:hint="eastAsia"/>
        </w:rPr>
        <w:t>Arrive</w:t>
      </w:r>
      <w:r>
        <w:t xml:space="preserve"> </w:t>
      </w:r>
      <w:r>
        <w:rPr>
          <w:rFonts w:hint="eastAsia"/>
        </w:rPr>
        <w:t>Waypoin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DD15FE" w:rsidRPr="007223A9" w14:paraId="7D142E01" w14:textId="77777777" w:rsidTr="00D652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1A98CE9" w14:textId="77777777" w:rsidR="00DD15FE" w:rsidRPr="00762374" w:rsidRDefault="00DD15FE" w:rsidP="00D65219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08F8E35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1E4F2647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D7C2CE9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FD3D80C" w14:textId="77777777" w:rsidR="00DD15FE" w:rsidRPr="00762374" w:rsidRDefault="00DD15FE" w:rsidP="00D652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DD15FE" w:rsidRPr="007223A9" w14:paraId="195A2900" w14:textId="77777777" w:rsidTr="00D652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35E111" w14:textId="77777777" w:rsidR="00DD15FE" w:rsidRPr="00762374" w:rsidRDefault="00DD15FE" w:rsidP="00D65219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007F0AA" w14:textId="77777777" w:rsidR="00DD15FE" w:rsidRPr="00762374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proofErr w:type="spellStart"/>
            <w:r w:rsidRPr="00762374">
              <w:rPr>
                <w:b/>
                <w:bCs/>
              </w:rPr>
              <w:t>PacketId</w:t>
            </w:r>
            <w:proofErr w:type="spellEnd"/>
          </w:p>
        </w:tc>
        <w:tc>
          <w:tcPr>
            <w:tcW w:w="794" w:type="dxa"/>
            <w:vAlign w:val="center"/>
          </w:tcPr>
          <w:p w14:paraId="5BA87908" w14:textId="77777777" w:rsidR="00DD15FE" w:rsidRPr="007223A9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938087D" w14:textId="77777777" w:rsidR="00DD15FE" w:rsidRPr="007223A9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5AA826C" w14:textId="4BED8731" w:rsidR="00DD15FE" w:rsidRPr="00D33188" w:rsidRDefault="00DD15FE" w:rsidP="00D652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0</w:t>
            </w:r>
          </w:p>
        </w:tc>
      </w:tr>
      <w:tr w:rsidR="00DD15FE" w:rsidRPr="007223A9" w14:paraId="28CCCF5A" w14:textId="77777777" w:rsidTr="00D652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E3AE95" w14:textId="77777777" w:rsidR="00DD15FE" w:rsidRPr="00762374" w:rsidRDefault="00DD15FE" w:rsidP="00D65219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3AD4BD7" w14:textId="77777777" w:rsidR="00DD15FE" w:rsidRPr="00762374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proofErr w:type="spellStart"/>
            <w:r>
              <w:rPr>
                <w:rFonts w:hint="eastAsia"/>
                <w:b/>
                <w:bCs/>
              </w:rPr>
              <w:t>PacketDataLength</w:t>
            </w:r>
            <w:proofErr w:type="spellEnd"/>
          </w:p>
        </w:tc>
        <w:tc>
          <w:tcPr>
            <w:tcW w:w="794" w:type="dxa"/>
            <w:vAlign w:val="center"/>
          </w:tcPr>
          <w:p w14:paraId="0A435C6A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553CF1CC" w14:textId="77777777" w:rsidR="00DD15FE" w:rsidRPr="00E2091A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E150E28" w14:textId="4259AA0D" w:rsidR="00DD15FE" w:rsidRPr="00E2091A" w:rsidRDefault="00DD15FE" w:rsidP="00D652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  <w:r w:rsidR="00E035FE">
              <w:t>0</w:t>
            </w:r>
          </w:p>
        </w:tc>
      </w:tr>
      <w:tr w:rsidR="00DD15FE" w:rsidRPr="007223A9" w14:paraId="294FBF94" w14:textId="77777777" w:rsidTr="00D652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43B79B9" w14:textId="77777777" w:rsidR="00DD15FE" w:rsidRDefault="00DD15FE" w:rsidP="00D6521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08B999BC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34B6782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ECED87F" w14:textId="77777777" w:rsidR="00DD15FE" w:rsidRDefault="00DD15FE" w:rsidP="00D652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5433B0" w14:textId="77777777" w:rsidR="00DD15FE" w:rsidRDefault="00DD15FE" w:rsidP="00D652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DD15FE" w:rsidRPr="007223A9" w14:paraId="7CEB232B" w14:textId="77777777" w:rsidTr="00D652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756608" w14:textId="77777777" w:rsidR="00DD15FE" w:rsidRDefault="00DD15FE" w:rsidP="00D65219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9D835DE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6977451" w14:textId="77777777" w:rsidR="00DD15FE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B562C35" w14:textId="77777777" w:rsidR="00DD15FE" w:rsidRPr="007223A9" w:rsidRDefault="00DD15FE" w:rsidP="00D652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EAAC92" w14:textId="77777777" w:rsidR="00DD15FE" w:rsidRDefault="00DD15FE" w:rsidP="00D652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10A08F05" w14:textId="77777777" w:rsidR="00DD15FE" w:rsidRPr="00DD15FE" w:rsidRDefault="00DD15FE" w:rsidP="00693054"/>
    <w:p w14:paraId="39032226" w14:textId="77777777" w:rsidR="00DD15FE" w:rsidRDefault="00DD15FE" w:rsidP="00693054"/>
    <w:p w14:paraId="69DE90C2" w14:textId="7A9B75CD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3564A0" w14:textId="77777777" w:rsidR="00967F12" w:rsidRDefault="00967F12" w:rsidP="0026089B">
      <w:r>
        <w:separator/>
      </w:r>
    </w:p>
  </w:endnote>
  <w:endnote w:type="continuationSeparator" w:id="0">
    <w:p w14:paraId="1609756E" w14:textId="77777777" w:rsidR="00967F12" w:rsidRDefault="00967F12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6B97A4" w14:textId="77777777" w:rsidR="00967F12" w:rsidRDefault="00967F12" w:rsidP="0026089B">
      <w:r>
        <w:separator/>
      </w:r>
    </w:p>
  </w:footnote>
  <w:footnote w:type="continuationSeparator" w:id="0">
    <w:p w14:paraId="7C739293" w14:textId="77777777" w:rsidR="00967F12" w:rsidRDefault="00967F12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66A6D"/>
    <w:rsid w:val="00070F01"/>
    <w:rsid w:val="00071D70"/>
    <w:rsid w:val="00073741"/>
    <w:rsid w:val="00073F2D"/>
    <w:rsid w:val="00076E14"/>
    <w:rsid w:val="0008220B"/>
    <w:rsid w:val="00084322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55E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27BE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36F5"/>
    <w:rsid w:val="00514836"/>
    <w:rsid w:val="00520BDF"/>
    <w:rsid w:val="00521BA3"/>
    <w:rsid w:val="005232D0"/>
    <w:rsid w:val="00527731"/>
    <w:rsid w:val="00531FF0"/>
    <w:rsid w:val="00534C48"/>
    <w:rsid w:val="005359C3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B7B2F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769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67F12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6794A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4684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56A0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15FE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5FE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7</TotalTime>
  <Pages>9</Pages>
  <Words>933</Words>
  <Characters>5319</Characters>
  <Application>Microsoft Office Word</Application>
  <DocSecurity>0</DocSecurity>
  <Lines>44</Lines>
  <Paragraphs>12</Paragraphs>
  <ScaleCrop>false</ScaleCrop>
  <Company/>
  <LinksUpToDate>false</LinksUpToDate>
  <CharactersWithSpaces>6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桑 彤彤</cp:lastModifiedBy>
  <cp:revision>2213</cp:revision>
  <cp:lastPrinted>2022-10-20T15:21:00Z</cp:lastPrinted>
  <dcterms:created xsi:type="dcterms:W3CDTF">2015-12-02T05:54:00Z</dcterms:created>
  <dcterms:modified xsi:type="dcterms:W3CDTF">2022-10-20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